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64" y="-8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8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8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9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0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4507"/>
              </p:ext>
            </p:extLst>
          </p:nvPr>
        </p:nvGraphicFramePr>
        <p:xfrm>
          <a:off x="327025" y="2492375"/>
          <a:ext cx="85788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1" name="Equation" r:id="rId6" imgW="1930400" imgH="381000" progId="Equation.DSMT4">
                  <p:embed/>
                </p:oleObj>
              </mc:Choice>
              <mc:Fallback>
                <p:oleObj name="Equation" r:id="rId6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2375"/>
                        <a:ext cx="8578850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2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3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8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90937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9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9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362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0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5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47889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6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1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2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3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8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9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</TotalTime>
  <Words>417</Words>
  <Application>Microsoft Macintosh PowerPoint</Application>
  <PresentationFormat>On-screen Show (4:3)</PresentationFormat>
  <Paragraphs>77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8</cp:revision>
  <cp:lastPrinted>2012-05-15T22:41:29Z</cp:lastPrinted>
  <dcterms:created xsi:type="dcterms:W3CDTF">2011-04-29T18:28:36Z</dcterms:created>
  <dcterms:modified xsi:type="dcterms:W3CDTF">2012-05-15T22:41:33Z</dcterms:modified>
</cp:coreProperties>
</file>